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0.xml" ContentType="application/vnd.openxmlformats-officedocument.presentationml.notesSlide+xml"/>
  <Override PartName="/ppt/embeddings/oleObject13.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8.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3"/>
  </p:notesMasterIdLst>
  <p:handoutMasterIdLst>
    <p:handoutMasterId r:id="rId54"/>
  </p:handoutMasterIdLst>
  <p:sldIdLst>
    <p:sldId id="256" r:id="rId2"/>
    <p:sldId id="355" r:id="rId3"/>
    <p:sldId id="361" r:id="rId4"/>
    <p:sldId id="308" r:id="rId5"/>
    <p:sldId id="309" r:id="rId6"/>
    <p:sldId id="362" r:id="rId7"/>
    <p:sldId id="310" r:id="rId8"/>
    <p:sldId id="363" r:id="rId9"/>
    <p:sldId id="366" r:id="rId10"/>
    <p:sldId id="364" r:id="rId11"/>
    <p:sldId id="257" r:id="rId12"/>
    <p:sldId id="312" r:id="rId13"/>
    <p:sldId id="353" r:id="rId14"/>
    <p:sldId id="354" r:id="rId15"/>
    <p:sldId id="323" r:id="rId16"/>
    <p:sldId id="325" r:id="rId17"/>
    <p:sldId id="324" r:id="rId18"/>
    <p:sldId id="322" r:id="rId19"/>
    <p:sldId id="293" r:id="rId20"/>
    <p:sldId id="360" r:id="rId21"/>
    <p:sldId id="352" r:id="rId22"/>
    <p:sldId id="314" r:id="rId23"/>
    <p:sldId id="315" r:id="rId24"/>
    <p:sldId id="346" r:id="rId25"/>
    <p:sldId id="333" r:id="rId26"/>
    <p:sldId id="326" r:id="rId27"/>
    <p:sldId id="330" r:id="rId28"/>
    <p:sldId id="318" r:id="rId29"/>
    <p:sldId id="341" r:id="rId30"/>
    <p:sldId id="342" r:id="rId31"/>
    <p:sldId id="334" r:id="rId32"/>
    <p:sldId id="335" r:id="rId33"/>
    <p:sldId id="336" r:id="rId34"/>
    <p:sldId id="344" r:id="rId35"/>
    <p:sldId id="343" r:id="rId36"/>
    <p:sldId id="338" r:id="rId37"/>
    <p:sldId id="339" r:id="rId38"/>
    <p:sldId id="349" r:id="rId39"/>
    <p:sldId id="348" r:id="rId40"/>
    <p:sldId id="347" r:id="rId41"/>
    <p:sldId id="340" r:id="rId42"/>
    <p:sldId id="350" r:id="rId43"/>
    <p:sldId id="367" r:id="rId44"/>
    <p:sldId id="305" r:id="rId45"/>
    <p:sldId id="329" r:id="rId46"/>
    <p:sldId id="345" r:id="rId47"/>
    <p:sldId id="327" r:id="rId48"/>
    <p:sldId id="328" r:id="rId49"/>
    <p:sldId id="290" r:id="rId50"/>
    <p:sldId id="261" r:id="rId51"/>
    <p:sldId id="284"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029" autoAdjust="0"/>
  </p:normalViewPr>
  <p:slideViewPr>
    <p:cSldViewPr snapToObjects="1">
      <p:cViewPr varScale="1">
        <p:scale>
          <a:sx n="89" d="100"/>
          <a:sy n="89" d="100"/>
        </p:scale>
        <p:origin x="-2104"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38E5DA6E-110F-AB4D-92C5-EC2102C4EEC1}" type="presOf" srcId="{04ABF3EA-98B9-1343-BA8A-741E8FE5D3E3}" destId="{8AF4A524-F52B-4440-A9F9-3A1DF4CB697A}" srcOrd="0" destOrd="0" presId="urn:microsoft.com/office/officeart/2005/8/layout/chevron2"/>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5E5F81DE-1753-4B45-A3AB-52E83DE1D107}" type="presOf" srcId="{F8CF4B5C-CEC2-054D-BC6F-3FED5F96A56F}" destId="{B3D58B49-CB42-C846-8325-7A4083D2C37F}" srcOrd="0" destOrd="0" presId="urn:microsoft.com/office/officeart/2005/8/layout/chevron2"/>
    <dgm:cxn modelId="{1F4403DA-4D4E-B047-A5B1-C7FE913A4D78}" type="presOf" srcId="{DA2F7A9B-753C-5940-9326-5575EC688B7A}" destId="{85F784FA-C57A-AD40-AA4E-FA156BD2AD5E}" srcOrd="0" destOrd="0" presId="urn:microsoft.com/office/officeart/2005/8/layout/chevron2"/>
    <dgm:cxn modelId="{8718D8D3-B385-C746-B501-55C32D98FD41}" type="presOf" srcId="{7589F51F-AB80-D342-8C3F-01DDA82F8FC6}" destId="{F102BF34-3D59-7649-B508-CEAC905BDB78}" srcOrd="0" destOrd="0" presId="urn:microsoft.com/office/officeart/2005/8/layout/chevron2"/>
    <dgm:cxn modelId="{EB9966CE-EBE1-7F47-8F57-335C20391D85}" type="presOf" srcId="{F83B7A2F-2541-3A4A-B626-3D3173C3537D}" destId="{E5A1B35A-38C4-ED46-AE10-CB01AE840072}" srcOrd="0" destOrd="0" presId="urn:microsoft.com/office/officeart/2005/8/layout/chevron2"/>
    <dgm:cxn modelId="{9DBE6EE6-7F1F-674A-A27E-EA8A4CBD42DD}" type="presOf" srcId="{88A77627-0518-CE47-88D0-E49D1F489567}" destId="{140D0229-ABDF-8447-8C0E-A350A3284FA5}"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FEF5538-CC9F-6840-B3E2-23FCAB9102DB}" type="presOf" srcId="{0ABC8424-F417-2B41-BBE7-2A831428DD7B}" destId="{08D58051-A8C9-7246-B3C7-2E7B2719FB21}" srcOrd="0" destOrd="0" presId="urn:microsoft.com/office/officeart/2005/8/layout/chevron2"/>
    <dgm:cxn modelId="{20C86BCC-7FDF-5F42-ABE0-2862E33116EE}" type="presOf" srcId="{0AEC35E5-59D2-0D4C-B17A-5DAA3F09C4F9}" destId="{E0FCF20F-D4E4-D748-85DE-5D83A0162939}"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D0854E25-371E-004B-BE1E-DB9BC29D0874}" type="presOf" srcId="{6115D681-DD33-2B47-AE81-F02DC89119CC}" destId="{2C8162BB-23EA-A74B-BA12-6F75BA0F5FB9}" srcOrd="0" destOrd="0" presId="urn:microsoft.com/office/officeart/2005/8/layout/chevron2"/>
    <dgm:cxn modelId="{01E2CE57-5848-5940-AFC9-E3FB495F2FB7}" type="presOf" srcId="{E4A0FCB7-3E5E-9D44-A77C-6E61DF8038DB}" destId="{0AFC41FA-2774-884B-9FFD-0AE0599B97BA}"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E5864BA1-7540-F24F-9A3B-493E8F81E936}" type="presOf" srcId="{8CC1A3AB-BB89-524E-BBF0-E2AA6A84A4A4}" destId="{99721F36-21A9-534C-9B7E-637A8EE471D6}"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BBBB1A4B-795A-7547-B4C4-0FC9BB57B6AD}" type="presOf" srcId="{1080FA8E-6D7B-0646-A13B-611FC6F92AD4}" destId="{F6DA7A15-744B-4D47-AD47-BD5CE6FB5F87}" srcOrd="0" destOrd="0" presId="urn:microsoft.com/office/officeart/2005/8/layout/chevron2"/>
    <dgm:cxn modelId="{528CCAEA-CCBA-3743-84A3-A306FBC1C4D6}" type="presOf" srcId="{1314D9B6-2696-1F4F-B603-D9743DCF12C8}" destId="{335F2769-B0BE-AD44-9295-30FDC90A8D02}"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D9037F1E-18BF-DA4E-9134-EF22358624DF}" type="presOf" srcId="{01289ACA-B2D1-6948-97A2-E2BEC88646F0}" destId="{8CA23437-A322-C24C-8DA8-2F59E1688E02}"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130D6842-14D9-594A-AA45-BAB93C7766F7}" type="presOf" srcId="{2DA7DA32-E34D-5244-985C-485E375BFE93}" destId="{DF49D30E-DEAF-8246-9042-EC6102F68D86}" srcOrd="0" destOrd="0" presId="urn:microsoft.com/office/officeart/2005/8/layout/chevron2"/>
    <dgm:cxn modelId="{5FE8F6B8-E55F-2240-BD11-18614D99D5DF}" srcId="{F83B7A2F-2541-3A4A-B626-3D3173C3537D}" destId="{2DA7DA32-E34D-5244-985C-485E375BFE93}" srcOrd="4" destOrd="0" parTransId="{8131FA47-AF7F-9A40-8C15-7DA2FD1B2FD5}" sibTransId="{75355628-C2F7-FC45-AE3E-06A5BB325DA4}"/>
    <dgm:cxn modelId="{5DD6F7F4-8259-6F4A-ABA1-AE130E4F6788}" type="presParOf" srcId="{E5A1B35A-38C4-ED46-AE10-CB01AE840072}" destId="{4740BB5B-AC92-E24D-826E-FB53870D4F2D}" srcOrd="0" destOrd="0" presId="urn:microsoft.com/office/officeart/2005/8/layout/chevron2"/>
    <dgm:cxn modelId="{BF874B3E-E844-C54E-B247-9A75FA9823EE}" type="presParOf" srcId="{4740BB5B-AC92-E24D-826E-FB53870D4F2D}" destId="{99721F36-21A9-534C-9B7E-637A8EE471D6}" srcOrd="0" destOrd="0" presId="urn:microsoft.com/office/officeart/2005/8/layout/chevron2"/>
    <dgm:cxn modelId="{CBFEB746-085F-1844-BADE-48303430D713}" type="presParOf" srcId="{4740BB5B-AC92-E24D-826E-FB53870D4F2D}" destId="{335F2769-B0BE-AD44-9295-30FDC90A8D02}" srcOrd="1" destOrd="0" presId="urn:microsoft.com/office/officeart/2005/8/layout/chevron2"/>
    <dgm:cxn modelId="{4338A15B-9519-0941-928F-4217353D6954}" type="presParOf" srcId="{E5A1B35A-38C4-ED46-AE10-CB01AE840072}" destId="{33E56E61-F6F6-CA4C-BA19-8BC2FB37377B}" srcOrd="1" destOrd="0" presId="urn:microsoft.com/office/officeart/2005/8/layout/chevron2"/>
    <dgm:cxn modelId="{0ECAA9BB-58E0-A64C-960F-81378B0C21C6}" type="presParOf" srcId="{E5A1B35A-38C4-ED46-AE10-CB01AE840072}" destId="{F0E23D60-9750-5341-9304-8D0127181969}" srcOrd="2" destOrd="0" presId="urn:microsoft.com/office/officeart/2005/8/layout/chevron2"/>
    <dgm:cxn modelId="{E81F61E9-41B1-AA4B-A15C-1778F9F025A7}" type="presParOf" srcId="{F0E23D60-9750-5341-9304-8D0127181969}" destId="{85F784FA-C57A-AD40-AA4E-FA156BD2AD5E}" srcOrd="0" destOrd="0" presId="urn:microsoft.com/office/officeart/2005/8/layout/chevron2"/>
    <dgm:cxn modelId="{462C81D3-24F7-144D-B8A1-C8B90B47E5F7}" type="presParOf" srcId="{F0E23D60-9750-5341-9304-8D0127181969}" destId="{B3D58B49-CB42-C846-8325-7A4083D2C37F}" srcOrd="1" destOrd="0" presId="urn:microsoft.com/office/officeart/2005/8/layout/chevron2"/>
    <dgm:cxn modelId="{8B09AD43-1190-5B46-BBAF-4DFC9F1DF59A}" type="presParOf" srcId="{E5A1B35A-38C4-ED46-AE10-CB01AE840072}" destId="{26FBA24D-1E59-004A-95E7-645F107F945E}" srcOrd="3" destOrd="0" presId="urn:microsoft.com/office/officeart/2005/8/layout/chevron2"/>
    <dgm:cxn modelId="{C82F7D1B-184C-004B-A391-271E6828ED25}" type="presParOf" srcId="{E5A1B35A-38C4-ED46-AE10-CB01AE840072}" destId="{2A0A09A3-4F70-CD40-870A-8E067BAD3079}" srcOrd="4" destOrd="0" presId="urn:microsoft.com/office/officeart/2005/8/layout/chevron2"/>
    <dgm:cxn modelId="{8F0452F5-AB3B-954D-9F45-DB7E29B12F2D}" type="presParOf" srcId="{2A0A09A3-4F70-CD40-870A-8E067BAD3079}" destId="{8AF4A524-F52B-4440-A9F9-3A1DF4CB697A}" srcOrd="0" destOrd="0" presId="urn:microsoft.com/office/officeart/2005/8/layout/chevron2"/>
    <dgm:cxn modelId="{6CBEFFDA-27BE-374C-BA43-65AE9472F878}" type="presParOf" srcId="{2A0A09A3-4F70-CD40-870A-8E067BAD3079}" destId="{E0FCF20F-D4E4-D748-85DE-5D83A0162939}" srcOrd="1" destOrd="0" presId="urn:microsoft.com/office/officeart/2005/8/layout/chevron2"/>
    <dgm:cxn modelId="{D275C3B9-E3D7-C34C-AD97-EAAB1A54AE33}" type="presParOf" srcId="{E5A1B35A-38C4-ED46-AE10-CB01AE840072}" destId="{070EAA09-E730-1B47-A320-B7B8A8D0BD8C}" srcOrd="5" destOrd="0" presId="urn:microsoft.com/office/officeart/2005/8/layout/chevron2"/>
    <dgm:cxn modelId="{D1A40CED-9C9A-5E49-A34F-84A4CB101B77}" type="presParOf" srcId="{E5A1B35A-38C4-ED46-AE10-CB01AE840072}" destId="{E24E4A4D-D183-9A4C-B6E5-1B8EA53BD8CC}" srcOrd="6" destOrd="0" presId="urn:microsoft.com/office/officeart/2005/8/layout/chevron2"/>
    <dgm:cxn modelId="{17EECCC4-8435-1545-86F4-A1A3256825B9}" type="presParOf" srcId="{E24E4A4D-D183-9A4C-B6E5-1B8EA53BD8CC}" destId="{2C8162BB-23EA-A74B-BA12-6F75BA0F5FB9}" srcOrd="0" destOrd="0" presId="urn:microsoft.com/office/officeart/2005/8/layout/chevron2"/>
    <dgm:cxn modelId="{2BED5E5E-CFB5-0849-93A3-F9F597217714}" type="presParOf" srcId="{E24E4A4D-D183-9A4C-B6E5-1B8EA53BD8CC}" destId="{140D0229-ABDF-8447-8C0E-A350A3284FA5}" srcOrd="1" destOrd="0" presId="urn:microsoft.com/office/officeart/2005/8/layout/chevron2"/>
    <dgm:cxn modelId="{F09C4E56-8A70-8949-A79B-61C5CB31B4B3}" type="presParOf" srcId="{E5A1B35A-38C4-ED46-AE10-CB01AE840072}" destId="{A542ADEC-5BE5-3D47-8D80-6619F836D248}" srcOrd="7" destOrd="0" presId="urn:microsoft.com/office/officeart/2005/8/layout/chevron2"/>
    <dgm:cxn modelId="{434C5AC7-78E9-C14E-88D6-FCE124338523}" type="presParOf" srcId="{E5A1B35A-38C4-ED46-AE10-CB01AE840072}" destId="{51FB97EF-769B-3A4E-A77D-4BD28EEFE754}" srcOrd="8" destOrd="0" presId="urn:microsoft.com/office/officeart/2005/8/layout/chevron2"/>
    <dgm:cxn modelId="{0F15F35A-F976-DD4A-9B63-35722F285809}" type="presParOf" srcId="{51FB97EF-769B-3A4E-A77D-4BD28EEFE754}" destId="{DF49D30E-DEAF-8246-9042-EC6102F68D86}" srcOrd="0" destOrd="0" presId="urn:microsoft.com/office/officeart/2005/8/layout/chevron2"/>
    <dgm:cxn modelId="{ADF42EFF-31A9-F648-81EC-ECC0A09F97B3}" type="presParOf" srcId="{51FB97EF-769B-3A4E-A77D-4BD28EEFE754}" destId="{0AFC41FA-2774-884B-9FFD-0AE0599B97BA}" srcOrd="1" destOrd="0" presId="urn:microsoft.com/office/officeart/2005/8/layout/chevron2"/>
    <dgm:cxn modelId="{D0CF645B-2EC8-234E-9CFA-93FF6C5600E9}" type="presParOf" srcId="{E5A1B35A-38C4-ED46-AE10-CB01AE840072}" destId="{789A6DB5-206C-0349-9893-B53AA289F38B}" srcOrd="9" destOrd="0" presId="urn:microsoft.com/office/officeart/2005/8/layout/chevron2"/>
    <dgm:cxn modelId="{99C798D5-89D7-734F-8113-357BC05843A4}" type="presParOf" srcId="{E5A1B35A-38C4-ED46-AE10-CB01AE840072}" destId="{10B2C383-450D-8648-A2D2-600B19F1DC1A}" srcOrd="10" destOrd="0" presId="urn:microsoft.com/office/officeart/2005/8/layout/chevron2"/>
    <dgm:cxn modelId="{AE14174F-8F71-4D4F-B3DD-A84A7646D4AA}" type="presParOf" srcId="{10B2C383-450D-8648-A2D2-600B19F1DC1A}" destId="{F102BF34-3D59-7649-B508-CEAC905BDB78}" srcOrd="0" destOrd="0" presId="urn:microsoft.com/office/officeart/2005/8/layout/chevron2"/>
    <dgm:cxn modelId="{52014969-746F-BB4F-AA0D-664880A50C4E}" type="presParOf" srcId="{10B2C383-450D-8648-A2D2-600B19F1DC1A}" destId="{F6DA7A15-744B-4D47-AD47-BD5CE6FB5F87}" srcOrd="1" destOrd="0" presId="urn:microsoft.com/office/officeart/2005/8/layout/chevron2"/>
    <dgm:cxn modelId="{7639A6F6-455D-6F47-BF8A-560E08C094BC}" type="presParOf" srcId="{E5A1B35A-38C4-ED46-AE10-CB01AE840072}" destId="{1B322A16-6F07-5E44-9AB8-BC0345B810C8}" srcOrd="11" destOrd="0" presId="urn:microsoft.com/office/officeart/2005/8/layout/chevron2"/>
    <dgm:cxn modelId="{D5D94FEF-2893-F34E-B107-E5808A4D9FFF}" type="presParOf" srcId="{E5A1B35A-38C4-ED46-AE10-CB01AE840072}" destId="{9BE3A252-A4D5-0D44-9677-BF372F51265F}" srcOrd="12" destOrd="0" presId="urn:microsoft.com/office/officeart/2005/8/layout/chevron2"/>
    <dgm:cxn modelId="{3798CB63-1E0D-F24B-A569-81BA5B64899E}" type="presParOf" srcId="{9BE3A252-A4D5-0D44-9677-BF372F51265F}" destId="{08D58051-A8C9-7246-B3C7-2E7B2719FB21}" srcOrd="0" destOrd="0" presId="urn:microsoft.com/office/officeart/2005/8/layout/chevron2"/>
    <dgm:cxn modelId="{31279EF2-97B5-1F4A-A603-19E0FFAEA857}"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 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BBF0271D-E2F7-884A-B5CE-7B262B67E822}" type="presOf" srcId="{04ABF3EA-98B9-1343-BA8A-741E8FE5D3E3}" destId="{8AF4A524-F52B-4440-A9F9-3A1DF4CB697A}"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 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png"/><Relationship Id="rId2" Type="http://schemas.openxmlformats.org/officeDocument/2006/relationships/image" Target="../media/image5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6/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6/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1428185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to calculating electrostatic fields.  This means that we may have started with a single method (PB), but we used the results of that to formulate new hypotheses on the sort of changes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 Meeting Notes (8/3/15 16:52) -----</a:t>
            </a:r>
          </a:p>
          <a:p>
            <a:r>
              <a:rPr lang="en-US" dirty="0" smtClean="0"/>
              <a:t>Be </a:t>
            </a:r>
            <a:r>
              <a:rPr lang="en-US" dirty="0"/>
              <a:t>sure to say what PB </a:t>
            </a:r>
            <a:r>
              <a:rPr lang="en-US" dirty="0" smtClean="0"/>
              <a:t>is</a:t>
            </a:r>
          </a:p>
          <a:p>
            <a:r>
              <a:rPr lang="en-US" dirty="0" smtClean="0"/>
              <a:t>----- Meeting Notes (8/5/15 16:06) -----</a:t>
            </a:r>
          </a:p>
          <a:p>
            <a:r>
              <a:rPr lang="en-US" dirty="0" smtClean="0"/>
              <a:t>Repeat this at the end and repeat conclus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2</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all, I’ve looked at</a:t>
            </a:r>
            <a:r>
              <a:rPr lang="en-US" baseline="0" dirty="0" smtClean="0"/>
              <a:t> multiple enhanced MD methods and ways of calculating electrostatics fields.  However, the majority of my works has been on…</a:t>
            </a:r>
            <a:endParaRPr lang="en-US" dirty="0" smtClean="0"/>
          </a:p>
          <a:p>
            <a:r>
              <a:rPr lang="en-US" dirty="0" smtClean="0"/>
              <a:t>I’ve used 2D umbrella sampling to ensure a</a:t>
            </a:r>
            <a:r>
              <a:rPr lang="en-US" baseline="0" dirty="0" smtClean="0"/>
              <a:t> good ensemble of probe orientations</a:t>
            </a:r>
          </a:p>
          <a:p>
            <a:r>
              <a:rPr lang="en-US" baseline="0" dirty="0" smtClean="0"/>
              <a:t>I’ve looked at multiple ways of solving the PBE and compared them to experimental data</a:t>
            </a:r>
          </a:p>
          <a:p>
            <a:r>
              <a:rPr lang="en-US" baseline="0" dirty="0" smtClean="0"/>
              <a:t>I’ve looked at the importance of identifying structural water for PB electrostatics</a:t>
            </a:r>
          </a:p>
          <a:p>
            <a:r>
              <a:rPr lang="en-US" baseline="0" dirty="0" smtClean="0"/>
              <a:t>I’ve looked at using a polarizable force field for electrostatics</a:t>
            </a:r>
          </a:p>
          <a:p>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Meeting Notes (8/5/15 16:06)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dd PB equation after "Poisson Boltzmann: "</a:t>
            </a:r>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5/15 16:06) -----</a:t>
            </a:r>
          </a:p>
          <a:p>
            <a:r>
              <a:rPr lang="en-US"/>
              <a:t>Reorder the key</a:t>
            </a:r>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a:t>
            </a:r>
            <a:r>
              <a:rPr lang="en-US" baseline="0" dirty="0" smtClean="0"/>
              <a:t> box numeric weakly sensitive to grid location. </a:t>
            </a:r>
          </a:p>
          <a:p>
            <a:r>
              <a:rPr lang="en-US" baseline="0" dirty="0" smtClean="0"/>
              <a:t>Large box RFM has higher correlation, shows sensitivity to box.</a:t>
            </a:r>
          </a:p>
          <a:p>
            <a:r>
              <a:rPr lang="en-US" baseline="0" dirty="0" smtClean="0"/>
              <a:t>Correlations increased in numeric difference but not RFM difference</a:t>
            </a:r>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box numeric VERY sensitive</a:t>
            </a:r>
            <a:r>
              <a:rPr lang="en-US" baseline="0" dirty="0" smtClean="0"/>
              <a:t> to box location</a:t>
            </a:r>
          </a:p>
          <a:p>
            <a:r>
              <a:rPr lang="en-US" dirty="0" smtClean="0"/>
              <a:t>Small box RFM much less sensitiv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28714549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2</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here does not help either calculation method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t>
            </a:r>
            <a:r>
              <a:rPr lang="en-US" dirty="0" smtClean="0"/>
              <a:t>a water was within 5 </a:t>
            </a:r>
            <a:r>
              <a:rPr lang="en-US" dirty="0" err="1" smtClean="0"/>
              <a:t>Å</a:t>
            </a:r>
            <a:r>
              <a:rPr lang="en-US" dirty="0" smtClean="0"/>
              <a:t> of the nitrile, it remained within 5 </a:t>
            </a:r>
            <a:r>
              <a:rPr lang="en-US" dirty="0" err="1" smtClean="0"/>
              <a:t>Å</a:t>
            </a:r>
            <a:r>
              <a:rPr lang="en-US" dirty="0" smtClean="0"/>
              <a:t> for an average of 20±4.2 </a:t>
            </a:r>
            <a:r>
              <a:rPr lang="en-US" dirty="0" smtClean="0"/>
              <a:t>frames</a:t>
            </a:r>
            <a:endParaRPr lang="en-US"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bonding also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a:t>
            </a:r>
            <a:r>
              <a:rPr lang="en-US" dirty="0" smtClean="0"/>
              <a:t>%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I’m going to tell you why it is important to understand protein electrostatic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21566158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arest water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5</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1</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2</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3</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9</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a:t>
            </a:r>
            <a:r>
              <a:rPr lang="en-US" sz="1200" dirty="0" smtClean="0"/>
              <a:t>"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t, doing 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s I mentioned before (next slide)…</a:t>
            </a:r>
          </a:p>
          <a:p>
            <a:r>
              <a:rPr lang="en-US" baseline="0" dirty="0" smtClean="0"/>
              <a:t>----- Meeting Notes (8/5/15 16:06) -----</a:t>
            </a:r>
          </a:p>
          <a:p>
            <a:r>
              <a:rPr lang="en-US" baseline="0" dirty="0" smtClean="0"/>
              <a:t>On the top is the GTPase and on the bottom is the effector.  What we're looking at is the docking of the GTPase to the effector.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013631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6/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6/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6/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6/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2.emf"/><Relationship Id="rId5" Type="http://schemas.openxmlformats.org/officeDocument/2006/relationships/oleObject" Target="../embeddings/oleObject8.bin"/><Relationship Id="rId6" Type="http://schemas.openxmlformats.org/officeDocument/2006/relationships/image" Target="../media/image21.emf"/><Relationship Id="rId7" Type="http://schemas.openxmlformats.org/officeDocument/2006/relationships/image" Target="../media/image23.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2.emf"/><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emf"/></Relationships>
</file>

<file path=ppt/slides/_rels/slide18.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png"/><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3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6.xml"/><Relationship Id="rId2" Type="http://schemas.openxmlformats.org/officeDocument/2006/relationships/diagramData" Target="../diagrams/data4.xml"/></Relationships>
</file>

<file path=ppt/slides/_rels/slide21.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emf"/><Relationship Id="rId5"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11" Type="http://schemas.openxmlformats.org/officeDocument/2006/relationships/image" Target="../media/image38.emf"/><Relationship Id="rId12" Type="http://schemas.openxmlformats.org/officeDocument/2006/relationships/oleObject" Target="../embeddings/oleObject11.bin"/><Relationship Id="rId13" Type="http://schemas.openxmlformats.org/officeDocument/2006/relationships/image" Target="../media/image39.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9.xml"/><Relationship Id="rId4" Type="http://schemas.openxmlformats.org/officeDocument/2006/relationships/image" Target="../media/image36.emf"/><Relationship Id="rId5" Type="http://schemas.openxmlformats.org/officeDocument/2006/relationships/oleObject" Target="../embeddings/oleObject9.bin"/><Relationship Id="rId6" Type="http://schemas.openxmlformats.org/officeDocument/2006/relationships/image" Target="../media/image37.emf"/><Relationship Id="rId7" Type="http://schemas.openxmlformats.org/officeDocument/2006/relationships/image" Target="../media/image34.png"/><Relationship Id="rId8" Type="http://schemas.openxmlformats.org/officeDocument/2006/relationships/image" Target="../media/image40.png"/><Relationship Id="rId9" Type="http://schemas.openxmlformats.org/officeDocument/2006/relationships/image" Target="../media/image41.emf"/><Relationship Id="rId10"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42.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44.emf"/><Relationship Id="rId5" Type="http://schemas.openxmlformats.org/officeDocument/2006/relationships/oleObject" Target="../embeddings/oleObject13.bin"/><Relationship Id="rId6" Type="http://schemas.openxmlformats.org/officeDocument/2006/relationships/image" Target="../media/image43.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4.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5.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2.png"/><Relationship Id="rId5" Type="http://schemas.openxmlformats.org/officeDocument/2006/relationships/package" Target="../embeddings/Microsoft_Word_Document2.docx"/><Relationship Id="rId6" Type="http://schemas.openxmlformats.org/officeDocument/2006/relationships/image" Target="../media/image53.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image" Target="../media/image56.emf"/><Relationship Id="rId5" Type="http://schemas.openxmlformats.org/officeDocument/2006/relationships/oleObject" Target="../embeddings/oleObject14.bin"/><Relationship Id="rId6" Type="http://schemas.openxmlformats.org/officeDocument/2006/relationships/image" Target="../media/image54.emf"/><Relationship Id="rId7" Type="http://schemas.openxmlformats.org/officeDocument/2006/relationships/image" Target="../media/image12.png"/><Relationship Id="rId8" Type="http://schemas.openxmlformats.org/officeDocument/2006/relationships/image" Target="../media/image57.emf"/><Relationship Id="rId9" Type="http://schemas.openxmlformats.org/officeDocument/2006/relationships/image" Target="../media/image58.emf"/><Relationship Id="rId10" Type="http://schemas.openxmlformats.org/officeDocument/2006/relationships/oleObject" Target="../embeddings/oleObject15.bin"/><Relationship Id="rId11" Type="http://schemas.openxmlformats.org/officeDocument/2006/relationships/image" Target="../media/image55.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png"/><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61.png"/><Relationship Id="rId1" Type="http://schemas.openxmlformats.org/officeDocument/2006/relationships/slideLayout" Target="../slideLayouts/slideLayout6.xml"/><Relationship Id="rId2" Type="http://schemas.openxmlformats.org/officeDocument/2006/relationships/notesSlide" Target="../notesSlides/notesSlide33.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emf"/><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4.xml"/><Relationship Id="rId5" Type="http://schemas.openxmlformats.org/officeDocument/2006/relationships/image" Target="../media/image62.png"/><Relationship Id="rId6" Type="http://schemas.openxmlformats.org/officeDocument/2006/relationships/image" Target="../media/image63.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5.xml"/><Relationship Id="rId3" Type="http://schemas.openxmlformats.org/officeDocument/2006/relationships/image" Target="../media/image64.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emf"/><Relationship Id="rId5"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notesSlide" Target="../notesSlides/notesSlide3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6.emf"/><Relationship Id="rId5" Type="http://schemas.openxmlformats.org/officeDocument/2006/relationships/oleObject" Target="../embeddings/oleObject17.bin"/><Relationship Id="rId6" Type="http://schemas.openxmlformats.org/officeDocument/2006/relationships/image" Target="../media/image67.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8.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slideLayout" Target="../slideLayouts/slideLayout7.xml"/><Relationship Id="rId2" Type="http://schemas.openxmlformats.org/officeDocument/2006/relationships/image" Target="../media/image6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emf"/></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microsoft.com/office/2007/relationships/hdphoto" Target="../media/hdphoto3.wdp"/><Relationship Id="rId6" Type="http://schemas.openxmlformats.org/officeDocument/2006/relationships/image" Target="../media/image76.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7.emf"/><Relationship Id="rId5" Type="http://schemas.openxmlformats.org/officeDocument/2006/relationships/oleObject" Target="../embeddings/oleObject20.bin"/><Relationship Id="rId6" Type="http://schemas.openxmlformats.org/officeDocument/2006/relationships/image" Target="../media/image78.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79.wmf"/><Relationship Id="rId5" Type="http://schemas.openxmlformats.org/officeDocument/2006/relationships/oleObject" Target="../embeddings/oleObject22.bin"/><Relationship Id="rId6" Type="http://schemas.openxmlformats.org/officeDocument/2006/relationships/image" Target="../media/image80.wmf"/><Relationship Id="rId7" Type="http://schemas.openxmlformats.org/officeDocument/2006/relationships/oleObject" Target="../embeddings/oleObject23.bin"/><Relationship Id="rId8" Type="http://schemas.openxmlformats.org/officeDocument/2006/relationships/image" Target="../media/image81.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4.bin"/><Relationship Id="rId13" Type="http://schemas.openxmlformats.org/officeDocument/2006/relationships/image" Target="../media/image10.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3.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7.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7.em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smtClean="0">
              <a:solidFill>
                <a:srgbClr val="0000FF"/>
              </a:solidFill>
            </a:endParaRP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695"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6"/>
            <a:ext cx="9144000" cy="1863774"/>
          </a:xfrm>
          <a:ln>
            <a:solidFill>
              <a:srgbClr val="D24E00"/>
            </a:solidFill>
          </a:ln>
        </p:spPr>
        <p:txBody>
          <a:bodyPr>
            <a:normAutofit fontScale="90000"/>
          </a:bodyPr>
          <a:lstStyle/>
          <a:p>
            <a:pPr algn="ctr"/>
            <a:r>
              <a:rPr lang="en-US" dirty="0" smtClean="0"/>
              <a:t>Quantifying Electrostatic Fields at Protein Interfaces Using Classical Electrostatics Calculations</a:t>
            </a:r>
            <a:endParaRPr lang="en-US" dirty="0"/>
          </a:p>
        </p:txBody>
      </p:sp>
      <p:sp>
        <p:nvSpPr>
          <p:cNvPr id="3" name="Content Placeholder 2"/>
          <p:cNvSpPr>
            <a:spLocks noGrp="1"/>
          </p:cNvSpPr>
          <p:nvPr>
            <p:ph idx="1"/>
          </p:nvPr>
        </p:nvSpPr>
        <p:spPr>
          <a:xfrm>
            <a:off x="457200" y="2402198"/>
            <a:ext cx="8198453" cy="4074802"/>
          </a:xfrm>
        </p:spPr>
        <p:txBody>
          <a:bodyPr>
            <a:normAutofit lnSpcReduction="10000"/>
          </a:bodyPr>
          <a:lstStyle/>
          <a:p>
            <a:pPr marL="0" indent="0" algn="ctr">
              <a:buNone/>
            </a:pPr>
            <a:r>
              <a:rPr lang="en-US" dirty="0" smtClean="0"/>
              <a:t>Two-Dimensional Umbrella Sampling</a:t>
            </a:r>
          </a:p>
          <a:p>
            <a:pPr marL="0" indent="0" algn="ctr">
              <a:buNone/>
            </a:pPr>
            <a:endParaRPr lang="en-US" dirty="0"/>
          </a:p>
          <a:p>
            <a:pPr marL="0" indent="0" algn="ctr">
              <a:buNone/>
            </a:pPr>
            <a:r>
              <a:rPr lang="en-US" dirty="0" smtClean="0"/>
              <a:t>Numeric Poisson Boltzmann Equation </a:t>
            </a:r>
            <a:br>
              <a:rPr lang="en-US" dirty="0" smtClean="0"/>
            </a:br>
            <a:r>
              <a:rPr lang="en-US" dirty="0" err="1" smtClean="0"/>
              <a:t>vs</a:t>
            </a:r>
            <a:r>
              <a:rPr lang="en-US" dirty="0" smtClean="0"/>
              <a:t/>
            </a:r>
            <a:br>
              <a:rPr lang="en-US" dirty="0" smtClean="0"/>
            </a:br>
            <a:r>
              <a:rPr lang="en-US" dirty="0" smtClean="0"/>
              <a:t>Reaction Field Method </a:t>
            </a:r>
          </a:p>
          <a:p>
            <a:pPr marL="0" indent="0" algn="ctr">
              <a:buNone/>
            </a:pPr>
            <a:endParaRPr lang="en-US" dirty="0"/>
          </a:p>
          <a:p>
            <a:pPr marL="0" indent="0" algn="ctr">
              <a:buNone/>
            </a:pPr>
            <a:r>
              <a:rPr lang="en-US" dirty="0" smtClean="0"/>
              <a:t>Selective Explicit Water in Poisson Boltzmann Solutions</a:t>
            </a:r>
          </a:p>
          <a:p>
            <a:pPr marL="0" indent="0" algn="ctr">
              <a:buNone/>
            </a:pPr>
            <a:endParaRPr lang="en-US" dirty="0"/>
          </a:p>
          <a:p>
            <a:pPr marL="0" indent="0" algn="ctr">
              <a:buNone/>
            </a:pPr>
            <a:r>
              <a:rPr lang="en-US" dirty="0" smtClean="0"/>
              <a:t>Atomic Multipole Optimized Energetics for </a:t>
            </a:r>
            <a:r>
              <a:rPr lang="en-US" dirty="0" err="1" smtClean="0"/>
              <a:t>Biomolecular</a:t>
            </a:r>
            <a:r>
              <a:rPr lang="en-US" dirty="0" smtClean="0"/>
              <a:t> Applications (AMOEBA)</a:t>
            </a:r>
          </a:p>
        </p:txBody>
      </p:sp>
    </p:spTree>
    <p:extLst>
      <p:ext uri="{BB962C8B-B14F-4D97-AF65-F5344CB8AC3E}">
        <p14:creationId xmlns:p14="http://schemas.microsoft.com/office/powerpoint/2010/main" val="32420683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3533130939"/>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327289025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128"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129"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130"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898"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fontScale="90000"/>
          </a:bodyPr>
          <a:lstStyle/>
          <a:p>
            <a:r>
              <a:rPr lang="en-US" sz="3600" dirty="0" smtClean="0"/>
              <a:t>Poisson </a:t>
            </a:r>
            <a:r>
              <a:rPr lang="en-US" sz="3600" dirty="0" smtClean="0"/>
              <a:t>Boltzmann</a:t>
            </a:r>
            <a:r>
              <a:rPr lang="en-US" sz="3600" dirty="0" smtClean="0"/>
              <a:t>:</a:t>
            </a:r>
            <a:br>
              <a:rPr lang="en-US" sz="3600" dirty="0" smtClean="0"/>
            </a:br>
            <a:r>
              <a:rPr lang="en-US" dirty="0" smtClean="0"/>
              <a:t>Reaction </a:t>
            </a:r>
            <a:r>
              <a:rPr lang="en-US" dirty="0" smtClean="0"/>
              <a:t>Field Method (RF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278"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pic>
        <p:nvPicPr>
          <p:cNvPr id="3" name="Picture 2"/>
          <p:cNvPicPr/>
          <p:nvPr/>
        </p:nvPicPr>
        <p:blipFill rotWithShape="1">
          <a:blip r:embed="rId3">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a:t>
            </a:r>
            <a:r>
              <a:rPr lang="en-US" sz="2800" dirty="0" smtClean="0">
                <a:solidFill>
                  <a:srgbClr val="008000"/>
                </a:solidFill>
                <a:latin typeface="Calibri"/>
                <a:cs typeface="Calibri"/>
              </a:rPr>
              <a:t>: Shifted towards Ralβ center of </a:t>
            </a:r>
            <a:r>
              <a:rPr lang="en-US" sz="2800" dirty="0" smtClean="0">
                <a:solidFill>
                  <a:srgbClr val="008000"/>
                </a:solidFill>
                <a:latin typeface="Calibri"/>
                <a:cs typeface="Calibri"/>
              </a:rPr>
              <a:t>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9144000" cy="980207"/>
          </a:xfrm>
          <a:ln>
            <a:noFill/>
          </a:ln>
        </p:spPr>
        <p:txBody>
          <a:bodyPr>
            <a:noAutofit/>
          </a:bodyPr>
          <a:lstStyle/>
          <a:p>
            <a:pPr algn="ctr"/>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Rectangle 2"/>
          <p:cNvSpPr/>
          <p:nvPr/>
        </p:nvSpPr>
        <p:spPr>
          <a:xfrm>
            <a:off x="593608" y="1394379"/>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pic>
        <p:nvPicPr>
          <p:cNvPr id="3" name="Picture 2"/>
          <p:cNvPicPr/>
          <p:nvPr/>
        </p:nvPicPr>
        <p:blipFill rotWithShape="1">
          <a:blip r:embed="rId3">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4">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a:t>
            </a:r>
            <a:r>
              <a:rPr lang="en-US" sz="1800" dirty="0" smtClean="0">
                <a:solidFill>
                  <a:srgbClr val="008000"/>
                </a:solidFill>
                <a:latin typeface="Calibri"/>
                <a:cs typeface="Calibri"/>
              </a:rPr>
              <a:t>: Shifted towards Ralβ center of </a:t>
            </a:r>
            <a:r>
              <a:rPr lang="en-US" sz="1800" dirty="0" smtClean="0">
                <a:solidFill>
                  <a:srgbClr val="008000"/>
                </a:solidFill>
                <a:latin typeface="Calibri"/>
                <a:cs typeface="Calibri"/>
              </a:rPr>
              <a:t>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a:t>
            </a:r>
            <a:r>
              <a:rPr lang="en-US" dirty="0" smtClean="0"/>
              <a:t>region </a:t>
            </a:r>
            <a:r>
              <a:rPr lang="en-US" dirty="0" smtClean="0"/>
              <a:t>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085"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086"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r>
              <a:rPr lang="en-US" dirty="0" smtClean="0"/>
              <a:t>.</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157"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158"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4"/>
          <a:stretch>
            <a:fillRect/>
          </a:stretch>
        </p:blipFill>
        <p:spPr>
          <a:xfrm>
            <a:off x="4419600" y="2935560"/>
            <a:ext cx="4597400" cy="1117600"/>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54126" y="1974219"/>
            <a:ext cx="8439580" cy="4768941"/>
            <a:chOff x="354126" y="1974219"/>
            <a:chExt cx="8439580" cy="4768941"/>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grpSp>
      <p:sp>
        <p:nvSpPr>
          <p:cNvPr id="2" name="Title 1"/>
          <p:cNvSpPr>
            <a:spLocks noGrp="1"/>
          </p:cNvSpPr>
          <p:nvPr>
            <p:ph type="title"/>
          </p:nvPr>
        </p:nvSpPr>
        <p:spPr/>
        <p:txBody>
          <a:bodyPr/>
          <a:lstStyle/>
          <a:p>
            <a:r>
              <a:rPr lang="en-US" dirty="0" smtClean="0"/>
              <a:t>Conclusions: Electrostatics </a:t>
            </a:r>
            <a:r>
              <a:rPr lang="en-US" dirty="0" smtClean="0"/>
              <a:t>Models</a:t>
            </a:r>
            <a:endParaRPr lang="en-US" dirty="0"/>
          </a:p>
        </p:txBody>
      </p:sp>
      <p:grpSp>
        <p:nvGrpSpPr>
          <p:cNvPr id="6" name="Group 5"/>
          <p:cNvGrpSpPr/>
          <p:nvPr/>
        </p:nvGrpSpPr>
        <p:grpSpPr>
          <a:xfrm>
            <a:off x="354126" y="2083475"/>
            <a:ext cx="8445584" cy="4092796"/>
            <a:chOff x="354126" y="2083475"/>
            <a:chExt cx="8445584" cy="4092796"/>
          </a:xfrm>
        </p:grpSpPr>
        <p:sp>
          <p:nvSpPr>
            <p:cNvPr id="3" name="TextBox 2"/>
            <p:cNvSpPr txBox="1"/>
            <p:nvPr/>
          </p:nvSpPr>
          <p:spPr>
            <a:xfrm>
              <a:off x="4583219" y="2083475"/>
              <a:ext cx="4216491" cy="1477328"/>
            </a:xfrm>
            <a:prstGeom prst="rect">
              <a:avLst/>
            </a:prstGeom>
            <a:noFill/>
          </p:spPr>
          <p:txBody>
            <a:bodyPr wrap="square" rtlCol="0">
              <a:spAutoFit/>
            </a:bodyPr>
            <a:lstStyle/>
            <a:p>
              <a:pPr marL="285750" indent="-285750">
                <a:buFont typeface="Arial"/>
                <a:buChar char="•"/>
              </a:pPr>
              <a:r>
                <a:rPr lang="en-US" dirty="0" smtClean="0"/>
                <a:t>Do not explicitly include a solvent sphere or nearest water.  </a:t>
              </a:r>
            </a:p>
            <a:p>
              <a:pPr marL="285750" indent="-285750">
                <a:buFont typeface="Arial"/>
                <a:buChar char="•"/>
              </a:pPr>
              <a:r>
                <a:rPr lang="en-US" dirty="0" smtClean="0"/>
                <a:t>When hydrogen-bonding is rare, do not include hydrogen bonding water molecules.</a:t>
              </a:r>
              <a:endParaRPr lang="en-US" dirty="0"/>
            </a:p>
          </p:txBody>
        </p:sp>
        <p:sp>
          <p:nvSpPr>
            <p:cNvPr id="4" name="TextBox 3"/>
            <p:cNvSpPr txBox="1"/>
            <p:nvPr/>
          </p:nvSpPr>
          <p:spPr>
            <a:xfrm>
              <a:off x="2590800" y="5252941"/>
              <a:ext cx="4038600" cy="923330"/>
            </a:xfrm>
            <a:prstGeom prst="rect">
              <a:avLst/>
            </a:prstGeom>
            <a:noFill/>
          </p:spPr>
          <p:txBody>
            <a:bodyPr wrap="square" rtlCol="0">
              <a:spAutoFit/>
            </a:bodyPr>
            <a:lstStyle/>
            <a:p>
              <a:pPr marL="285750" indent="-285750">
                <a:buFont typeface="Arial"/>
                <a:buChar char="•"/>
              </a:pPr>
              <a:r>
                <a:rPr lang="en-US" dirty="0" smtClean="0"/>
                <a:t>Ensembles are not transferable</a:t>
              </a:r>
            </a:p>
            <a:p>
              <a:pPr marL="285750" indent="-285750">
                <a:buFont typeface="Arial"/>
                <a:buChar char="•"/>
              </a:pPr>
              <a:r>
                <a:rPr lang="en-US" dirty="0" smtClean="0"/>
                <a:t>Sampling using the force field defining the electrostatic model</a:t>
              </a:r>
              <a:endParaRPr lang="en-US" dirty="0"/>
            </a:p>
          </p:txBody>
        </p:sp>
        <p:sp>
          <p:nvSpPr>
            <p:cNvPr id="5" name="TextBox 4"/>
            <p:cNvSpPr txBox="1"/>
            <p:nvPr/>
          </p:nvSpPr>
          <p:spPr>
            <a:xfrm>
              <a:off x="354126" y="2083475"/>
              <a:ext cx="4229090" cy="2031325"/>
            </a:xfrm>
            <a:prstGeom prst="rect">
              <a:avLst/>
            </a:prstGeom>
            <a:noFill/>
          </p:spPr>
          <p:txBody>
            <a:bodyPr wrap="square" rtlCol="0">
              <a:spAutoFit/>
            </a:bodyPr>
            <a:lstStyle/>
            <a:p>
              <a:pPr marL="285750" indent="-285750">
                <a:buFont typeface="Arial"/>
                <a:buChar char="•"/>
              </a:pPr>
              <a:r>
                <a:rPr lang="en-US" dirty="0" smtClean="0"/>
                <a:t>Center the grid on the region of interest and use the highest grid point density feasible</a:t>
              </a:r>
            </a:p>
            <a:p>
              <a:pPr marL="285750" indent="-285750">
                <a:buFont typeface="Arial"/>
                <a:buChar char="•"/>
              </a:pPr>
              <a:r>
                <a:rPr lang="en-US" dirty="0" smtClean="0"/>
                <a:t>Use the numeric solutions to the PB equation for comparing differences in fields and the RFM for comparing actual field values</a:t>
              </a:r>
              <a:endParaRPr lang="en-US" dirty="0"/>
            </a:p>
          </p:txBody>
        </p:sp>
      </p:grpSp>
      <p:graphicFrame>
        <p:nvGraphicFramePr>
          <p:cNvPr id="14" name="Table 13"/>
          <p:cNvGraphicFramePr>
            <a:graphicFrameLocks noGrp="1"/>
          </p:cNvGraphicFramePr>
          <p:nvPr>
            <p:extLst>
              <p:ext uri="{D42A27DB-BD31-4B8C-83A1-F6EECF244321}">
                <p14:modId xmlns:p14="http://schemas.microsoft.com/office/powerpoint/2010/main" val="1734862380"/>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 Boltzmann 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r>
                        <a:rPr lang="en-US" sz="2000" baseline="0" dirty="0" smtClean="0"/>
                        <a:t>)</a:t>
                      </a:r>
                    </a:p>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065"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066"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876"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317"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318"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424"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425"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426"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52888"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52889"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890"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52891"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52892"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52893"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52894"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17609425"/>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2971798" y="4042872"/>
              <a:ext cx="2895602" cy="550929"/>
              <a:chOff x="2971798" y="4042872"/>
              <a:chExt cx="2895602" cy="550929"/>
            </a:xfrm>
          </p:grpSpPr>
          <p:sp>
            <p:nvSpPr>
              <p:cNvPr id="10" name="Right Arrow 9"/>
              <p:cNvSpPr/>
              <p:nvPr/>
            </p:nvSpPr>
            <p:spPr>
              <a:xfrm rot="1800000">
                <a:off x="2971800" y="4042873"/>
                <a:ext cx="2895600"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2971798" y="4042872"/>
                <a:ext cx="2895600"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5989</TotalTime>
  <Words>3593</Words>
  <Application>Microsoft Macintosh PowerPoint</Application>
  <PresentationFormat>On-screen Show (4:3)</PresentationFormat>
  <Paragraphs>460</Paragraphs>
  <Slides>51</Slides>
  <Notes>38</Notes>
  <HiddenSlides>16</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55" baseType="lpstr">
      <vt:lpstr>Clarity</vt:lpstr>
      <vt:lpstr>Equation</vt:lpstr>
      <vt:lpstr>MathType 6.0 Equation</vt:lpstr>
      <vt:lpstr>Document</vt:lpstr>
      <vt:lpstr>Quantifying Electrostatic Fields at Protein Interfaces Using Classical Electrostatics Calculations</vt:lpstr>
      <vt:lpstr>Quantifying Electrostatic Fields at Protein Interfaces Using Classical Electrostatics Calculations</vt:lpstr>
      <vt:lpstr>Outline</vt:lpstr>
      <vt:lpstr>Why Study Protein Electrostatics?</vt:lpstr>
      <vt:lpstr>Why Study Protein Electrostatics?</vt:lpstr>
      <vt:lpstr>Outline</vt:lpstr>
      <vt:lpstr>Probing Protein Electrostatics Using the Vibrational Stark Effect (VSE)</vt:lpstr>
      <vt:lpstr>Outline</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Outline</vt:lpstr>
      <vt:lpstr>Computational Approach</vt:lpstr>
      <vt:lpstr>Electrostatics Models</vt:lpstr>
      <vt:lpstr>Electrostatics Models</vt:lpstr>
      <vt:lpstr>Linear Poisson-Boltzmann Equation</vt:lpstr>
      <vt:lpstr>Poisson 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PB Including Selected TIP3P Water Molecules: Hydrogen-Bonding Water</vt:lpstr>
      <vt:lpstr>PB Including Selected TIP3P Water Molecules: Nearest Water Molecule</vt:lpstr>
      <vt:lpstr>PB: Including Selected TIP3P Water Molecules</vt:lpstr>
      <vt:lpstr>Conclusion</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465</cp:revision>
  <dcterms:created xsi:type="dcterms:W3CDTF">2012-11-07T16:10:46Z</dcterms:created>
  <dcterms:modified xsi:type="dcterms:W3CDTF">2015-08-06T16:24:47Z</dcterms:modified>
</cp:coreProperties>
</file>